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8" r:id="rId5"/>
    <p:sldId id="269" r:id="rId6"/>
    <p:sldId id="271" r:id="rId7"/>
    <p:sldId id="263" r:id="rId8"/>
    <p:sldId id="265" r:id="rId9"/>
    <p:sldId id="266" r:id="rId10"/>
    <p:sldId id="274" r:id="rId11"/>
    <p:sldId id="273" r:id="rId12"/>
    <p:sldId id="267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4" autoAdjust="0"/>
    <p:restoredTop sz="94660"/>
  </p:normalViewPr>
  <p:slideViewPr>
    <p:cSldViewPr snapToGrid="0">
      <p:cViewPr varScale="1">
        <p:scale>
          <a:sx n="68" d="100"/>
          <a:sy n="68" d="100"/>
        </p:scale>
        <p:origin x="576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81E5C1-3E1D-491D-865E-A27322A0AD4B}" type="datetimeFigureOut">
              <a:rPr lang="ru-RU" smtClean="0"/>
              <a:pPr/>
              <a:t>02.09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221F02-DDFF-48C2-B3E1-452D280D0B3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0676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Исследование</a:t>
            </a:r>
            <a:r>
              <a:rPr lang="ru-RU" baseline="0" dirty="0" smtClean="0"/>
              <a:t> воздействия ЗВ на атмосферу экзопланет, что приводит к образованию протяженной газовой оболочки. Раннее </a:t>
            </a:r>
            <a:r>
              <a:rPr lang="ru-RU" baseline="0" dirty="0" err="1" smtClean="0"/>
              <a:t>расмотривалось</a:t>
            </a:r>
            <a:r>
              <a:rPr lang="ru-RU" baseline="0" dirty="0" smtClean="0"/>
              <a:t> только гидродинамическое приближение, а мы использовали кинетический подход, что бы учесть возможные кинетические воздействия.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60620-9F0C-4E3F-BB02-C668BE4D7818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30318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60620-9F0C-4E3F-BB02-C668BE4D7818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2747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6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kumimoji="0" lang="ru-RU"/>
          </a:p>
        </p:txBody>
      </p:sp>
      <p:sp>
        <p:nvSpPr>
          <p:cNvPr id="159747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fld id="{7FB63A9B-5484-C640-B25C-26BDC84C946E}" type="slidenum">
              <a:rPr kumimoji="0" lang="ru-RU" sz="1200"/>
              <a:pPr/>
              <a:t>5</a:t>
            </a:fld>
            <a:endParaRPr kumimoji="0" lang="ru-RU" sz="1200"/>
          </a:p>
        </p:txBody>
      </p:sp>
    </p:spTree>
    <p:extLst>
      <p:ext uri="{BB962C8B-B14F-4D97-AF65-F5344CB8AC3E}">
        <p14:creationId xmlns:p14="http://schemas.microsoft.com/office/powerpoint/2010/main" val="40669129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6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ru-RU"/>
          </a:p>
        </p:txBody>
      </p:sp>
      <p:sp>
        <p:nvSpPr>
          <p:cNvPr id="159747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fld id="{7FB63A9B-5484-C640-B25C-26BDC84C946E}" type="slidenum">
              <a:rPr kumimoji="0" lang="ru-RU" sz="1200"/>
              <a:pPr/>
              <a:t>6</a:t>
            </a:fld>
            <a:endParaRPr kumimoji="0" lang="ru-RU" sz="1200"/>
          </a:p>
        </p:txBody>
      </p:sp>
    </p:spTree>
    <p:extLst>
      <p:ext uri="{BB962C8B-B14F-4D97-AF65-F5344CB8AC3E}">
        <p14:creationId xmlns:p14="http://schemas.microsoft.com/office/powerpoint/2010/main" val="1623237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Исследование</a:t>
            </a:r>
            <a:r>
              <a:rPr lang="ru-RU" baseline="0" dirty="0" smtClean="0"/>
              <a:t> воздействия ЗВ на атмосферу </a:t>
            </a:r>
            <a:r>
              <a:rPr lang="ru-RU" baseline="0" dirty="0" err="1" smtClean="0"/>
              <a:t>экзопланет</a:t>
            </a:r>
            <a:r>
              <a:rPr lang="ru-RU" baseline="0" dirty="0" smtClean="0"/>
              <a:t>, что приводит к образованию протяженной газовой оболочки. Раннее </a:t>
            </a:r>
            <a:r>
              <a:rPr lang="ru-RU" baseline="0" dirty="0" err="1" smtClean="0"/>
              <a:t>расмотривалось</a:t>
            </a:r>
            <a:r>
              <a:rPr lang="ru-RU" baseline="0" dirty="0" smtClean="0"/>
              <a:t> только гидродинамическое приближение, а мы использовали кинетический подход, что бы учесть возможные кинетические воздейств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60620-9F0C-4E3F-BB02-C668BE4D7818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4414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В качестве энергетического</a:t>
            </a:r>
            <a:r>
              <a:rPr lang="ru-RU" baseline="0" dirty="0" smtClean="0"/>
              <a:t> спектра ЗВ мы использовали измеренный прибором </a:t>
            </a:r>
            <a:r>
              <a:rPr lang="en-US" baseline="0" dirty="0" smtClean="0"/>
              <a:t>SWIA</a:t>
            </a:r>
            <a:r>
              <a:rPr lang="ru-RU" baseline="0" dirty="0" smtClean="0"/>
              <a:t> на борту КА </a:t>
            </a:r>
            <a:r>
              <a:rPr lang="en-US" baseline="0" dirty="0" smtClean="0"/>
              <a:t>MAVEN</a:t>
            </a:r>
            <a:r>
              <a:rPr lang="ru-RU" baseline="0" dirty="0" smtClean="0"/>
              <a:t> на орбите Марса, данный поток был </a:t>
            </a:r>
            <a:r>
              <a:rPr lang="ru-RU" baseline="0" dirty="0" err="1" smtClean="0"/>
              <a:t>перешкалирован</a:t>
            </a:r>
            <a:r>
              <a:rPr lang="ru-RU" baseline="0" dirty="0" smtClean="0"/>
              <a:t> на орбиту исследуемой </a:t>
            </a:r>
            <a:r>
              <a:rPr lang="ru-RU" baseline="0" dirty="0" err="1" smtClean="0"/>
              <a:t>экзопланеты</a:t>
            </a:r>
            <a:r>
              <a:rPr lang="ru-RU" baseline="0" dirty="0" smtClean="0"/>
              <a:t>. Этот поток измерен для </a:t>
            </a:r>
            <a:r>
              <a:rPr lang="ru-RU" baseline="0" dirty="0" err="1" smtClean="0"/>
              <a:t>умереного</a:t>
            </a:r>
            <a:r>
              <a:rPr lang="ru-RU" baseline="0" dirty="0" smtClean="0"/>
              <a:t> низкого уровня солнечной активности. ЗВ у других звезд не меряются. Данных о звездных ветрах у других звезд отсутствуют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60620-9F0C-4E3F-BB02-C668BE4D781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987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роинтегрировать под кривой, то мы найдем светимость</a:t>
            </a:r>
            <a:r>
              <a:rPr lang="ru-RU" baseline="0" dirty="0" smtClean="0"/>
              <a:t> в линии </a:t>
            </a:r>
            <a:r>
              <a:rPr lang="ru-RU" baseline="0" dirty="0" err="1" smtClean="0"/>
              <a:t>Лайман</a:t>
            </a:r>
            <a:r>
              <a:rPr lang="ru-RU" baseline="0" dirty="0" smtClean="0"/>
              <a:t> 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60620-9F0C-4E3F-BB02-C668BE4D7818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538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160620-9F0C-4E3F-BB02-C668BE4D7818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9800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90062-9F4C-4B3E-9390-F83860491675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0444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F4417-433F-4AC5-AA6F-BB5524BBF62E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4384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CA1548-D558-49C1-AE6E-D227DA509536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1666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A5D85-5E29-491F-841B-16A98222C879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684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B9E46-569F-40C4-9AD5-18F7300A873B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90203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A9C39-A183-411B-8D9F-B048E37021E1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1920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CD980-F345-4CED-8FD1-B8CBAB94D27C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37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D9661-E6F6-4B82-87DA-969BAB5B98BF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5020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EAD78-D5E5-4FBD-B101-339F71B62603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5204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74737-3063-41FF-99FB-8E2D97F14951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3544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0A25F-126D-4D01-BBF4-BAD8454DEDC0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911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E3821A-C384-4277-918D-B9A44EAD5909}" type="datetime1">
              <a:rPr lang="ru-RU" smtClean="0"/>
              <a:pPr/>
              <a:t>02.09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1A0E1C-A78C-478F-9577-0D7545B522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7595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wmf"/><Relationship Id="rId7" Type="http://schemas.openxmlformats.org/officeDocument/2006/relationships/image" Target="../media/image21.png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5710335"/>
            <a:ext cx="9144000" cy="1083906"/>
          </a:xfrm>
        </p:spPr>
        <p:txBody>
          <a:bodyPr/>
          <a:lstStyle/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taeva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,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matovich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.I.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astronomy RAS</a:t>
            </a:r>
            <a:endParaRPr lang="ru-RU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5983" y="3293778"/>
            <a:ext cx="12080033" cy="1996751"/>
          </a:xfrm>
        </p:spPr>
        <p:txBody>
          <a:bodyPr>
            <a:norm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netic modeling of non-thermal atmospheric losses for the exoplanet pi Men c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d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host star</a:t>
            </a:r>
            <a:endParaRPr lang="ru-RU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7" descr="logon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1" y="30735"/>
            <a:ext cx="1468016" cy="145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37381" y="141451"/>
            <a:ext cx="71172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0000"/>
                </a:solidFill>
                <a:latin typeface="Georgia" panose="02040502050405020303" pitchFamily="18" charset="0"/>
              </a:rPr>
              <a:t>Международная Байкальская молодежная научная школа по фундаментальной физике</a:t>
            </a:r>
          </a:p>
          <a:p>
            <a:pPr algn="ctr"/>
            <a:r>
              <a:rPr lang="ru-RU" sz="2000" b="1" dirty="0">
                <a:solidFill>
                  <a:srgbClr val="000000"/>
                </a:solidFill>
                <a:latin typeface="Verdana" panose="020B0604030504040204" pitchFamily="34" charset="0"/>
              </a:rPr>
              <a:t>"ФИЗИЧЕСКИЕ ПРОЦЕССЫ В КОСМОСЕ И ОКОЛОЗЕМНОЙ СРЕДЕ"</a:t>
            </a:r>
            <a:endParaRPr lang="ru-RU" sz="2000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ctr"/>
            <a:r>
              <a:rPr lang="ru-RU" sz="2000" b="1" dirty="0">
                <a:solidFill>
                  <a:srgbClr val="000000"/>
                </a:solidFill>
                <a:latin typeface="Georgia" panose="02040502050405020303" pitchFamily="18" charset="0"/>
              </a:rPr>
              <a:t>XVIII Конференция молодых ученых</a:t>
            </a:r>
          </a:p>
          <a:p>
            <a:pPr algn="ctr"/>
            <a:r>
              <a:rPr lang="ru-RU" sz="2000" b="1" dirty="0">
                <a:solidFill>
                  <a:srgbClr val="000000"/>
                </a:solidFill>
                <a:latin typeface="Verdana" panose="020B0604030504040204" pitchFamily="34" charset="0"/>
              </a:rPr>
              <a:t>"Взаимодействие полей и излучения с веществом" Иркутск, 1-7 сентября 2024 г</a:t>
            </a:r>
            <a:r>
              <a:rPr lang="ru-RU" sz="2000" b="1" dirty="0" smtClean="0">
                <a:solidFill>
                  <a:srgbClr val="000000"/>
                </a:solidFill>
                <a:latin typeface="Verdana" panose="020B0604030504040204" pitchFamily="34" charset="0"/>
              </a:rPr>
              <a:t>.</a:t>
            </a:r>
            <a:endParaRPr lang="ru-RU" sz="2000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" y="30735"/>
            <a:ext cx="1492327" cy="1536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6144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281125"/>
            <a:ext cx="4890155" cy="1517195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ight profiles of high energy atoms fluxes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10</a:t>
            </a:fld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1" y="281126"/>
            <a:ext cx="6352222" cy="635222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28600" y="2349241"/>
            <a:ext cx="5653727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es through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per bound –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×10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quivalent energy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g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bound –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×10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, equivalent energy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1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g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/>
          </a:p>
          <a:p>
            <a:pPr algn="just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2463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1081088" y="417999"/>
            <a:ext cx="9362516" cy="6215575"/>
            <a:chOff x="206768" y="-504558"/>
            <a:chExt cx="10806783" cy="7174393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14" t="3857" r="3412" b="79735"/>
            <a:stretch/>
          </p:blipFill>
          <p:spPr>
            <a:xfrm>
              <a:off x="6182227" y="5599912"/>
              <a:ext cx="4831324" cy="1069923"/>
            </a:xfrm>
            <a:prstGeom prst="rect">
              <a:avLst/>
            </a:prstGeom>
          </p:spPr>
        </p:pic>
        <p:grpSp>
          <p:nvGrpSpPr>
            <p:cNvPr id="4" name="Группа 3"/>
            <p:cNvGrpSpPr/>
            <p:nvPr/>
          </p:nvGrpSpPr>
          <p:grpSpPr>
            <a:xfrm>
              <a:off x="206768" y="-504558"/>
              <a:ext cx="10758716" cy="7041548"/>
              <a:chOff x="206768" y="-504558"/>
              <a:chExt cx="10758716" cy="7041548"/>
            </a:xfrm>
          </p:grpSpPr>
          <p:pic>
            <p:nvPicPr>
              <p:cNvPr id="3" name="Рисунок 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68" r="5481" b="61464"/>
              <a:stretch/>
            </p:blipFill>
            <p:spPr>
              <a:xfrm>
                <a:off x="6145097" y="-504558"/>
                <a:ext cx="4820387" cy="2352814"/>
              </a:xfrm>
              <a:prstGeom prst="rect">
                <a:avLst/>
              </a:prstGeom>
            </p:spPr>
          </p:pic>
          <p:grpSp>
            <p:nvGrpSpPr>
              <p:cNvPr id="23" name="Группа 22"/>
              <p:cNvGrpSpPr/>
              <p:nvPr/>
            </p:nvGrpSpPr>
            <p:grpSpPr>
              <a:xfrm>
                <a:off x="206768" y="453369"/>
                <a:ext cx="5741258" cy="6083621"/>
                <a:chOff x="153501" y="566491"/>
                <a:chExt cx="5741258" cy="6083621"/>
              </a:xfrm>
            </p:grpSpPr>
            <p:pic>
              <p:nvPicPr>
                <p:cNvPr id="2" name="Рисунок 1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091" b="7541"/>
                <a:stretch/>
              </p:blipFill>
              <p:spPr>
                <a:xfrm>
                  <a:off x="649539" y="566491"/>
                  <a:ext cx="5245220" cy="5645123"/>
                </a:xfrm>
                <a:prstGeom prst="rect">
                  <a:avLst/>
                </a:prstGeom>
              </p:spPr>
            </p:pic>
            <p:grpSp>
              <p:nvGrpSpPr>
                <p:cNvPr id="22" name="Группа 21"/>
                <p:cNvGrpSpPr/>
                <p:nvPr/>
              </p:nvGrpSpPr>
              <p:grpSpPr>
                <a:xfrm>
                  <a:off x="153501" y="1379815"/>
                  <a:ext cx="5396399" cy="5270297"/>
                  <a:chOff x="153501" y="1379815"/>
                  <a:chExt cx="5396399" cy="5270297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" name="TextBox 16"/>
                      <p:cNvSpPr txBox="1"/>
                      <p:nvPr/>
                    </p:nvSpPr>
                    <p:spPr>
                      <a:xfrm rot="16200000">
                        <a:off x="-1614172" y="3147488"/>
                        <a:ext cx="4166958" cy="63161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ru-RU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Расстояние от центра планеты, </a:t>
                        </a:r>
                        <a14:m>
                          <m:oMath xmlns:m="http://schemas.openxmlformats.org/officeDocument/2006/math"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den>
                            </m:f>
                          </m:oMath>
                        </a14:m>
                        <a:endPara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" name="TextBox 1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6200000">
                        <a:off x="-1614172" y="3147488"/>
                        <a:ext cx="4166958" cy="631612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 r="-2222" b="-1520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ru-RU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21" name="Группа 20"/>
                  <p:cNvGrpSpPr/>
                  <p:nvPr/>
                </p:nvGrpSpPr>
                <p:grpSpPr>
                  <a:xfrm>
                    <a:off x="990601" y="3762374"/>
                    <a:ext cx="4559299" cy="2887738"/>
                    <a:chOff x="990601" y="3762374"/>
                    <a:chExt cx="4559299" cy="2887738"/>
                  </a:xfrm>
                </p:grpSpPr>
                <p:pic>
                  <p:nvPicPr>
                    <p:cNvPr id="8" name="Рисунок 7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7295" t="5055" r="25252" b="75410"/>
                    <a:stretch/>
                  </p:blipFill>
                  <p:spPr>
                    <a:xfrm>
                      <a:off x="2837793" y="4912536"/>
                      <a:ext cx="1513490" cy="536028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13" name="Рисунок 12"/>
                    <p:cNvPicPr>
                      <a:picLocks noChangeAspect="1"/>
                    </p:cNvPicPr>
                    <p:nvPr/>
                  </p:nvPicPr>
                  <p:blipFill rotWithShape="1"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435" t="8418" r="39328" b="76036"/>
                    <a:stretch/>
                  </p:blipFill>
                  <p:spPr>
                    <a:xfrm>
                      <a:off x="990601" y="3762374"/>
                      <a:ext cx="857250" cy="647701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19" name="Прямоугольник 18"/>
                    <p:cNvSpPr/>
                    <p:nvPr/>
                  </p:nvSpPr>
                  <p:spPr>
                    <a:xfrm>
                      <a:off x="3705786" y="5020375"/>
                      <a:ext cx="158750" cy="14363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4" name="Прямоугольник 13"/>
                    <p:cNvSpPr/>
                    <p:nvPr/>
                  </p:nvSpPr>
                  <p:spPr>
                    <a:xfrm>
                      <a:off x="990601" y="3762374"/>
                      <a:ext cx="4559299" cy="1317626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style>
                    <a:lnRef idx="0">
                      <a:scrgbClr r="0" g="0" b="0"/>
                    </a:lnRef>
                    <a:fillRef idx="0">
                      <a:scrgbClr r="0" g="0" b="0"/>
                    </a:fillRef>
                    <a:effectRef idx="0">
                      <a:scrgbClr r="0" g="0" b="0"/>
                    </a:effectRef>
                    <a:fontRef idx="minor">
                      <a:schemeClr val="accen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p:sp>
                  <p:nvSpPr>
                    <p:cNvPr id="15" name="Прямоугольник 14"/>
                    <p:cNvSpPr/>
                    <p:nvPr/>
                  </p:nvSpPr>
                  <p:spPr>
                    <a:xfrm>
                      <a:off x="990601" y="4912536"/>
                      <a:ext cx="4559299" cy="536028"/>
                    </a:xfrm>
                    <a:prstGeom prst="rect">
                      <a:avLst/>
                    </a:prstGeom>
                    <a:noFill/>
                    <a:ln w="9525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style>
                    <a:lnRef idx="0">
                      <a:scrgbClr r="0" g="0" b="0"/>
                    </a:lnRef>
                    <a:fillRef idx="0">
                      <a:scrgbClr r="0" g="0" b="0"/>
                    </a:fillRef>
                    <a:effectRef idx="0">
                      <a:scrgbClr r="0" g="0" b="0"/>
                    </a:effectRef>
                    <a:fontRef idx="minor">
                      <a:schemeClr val="accent6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8" name="TextBox 17"/>
                        <p:cNvSpPr txBox="1"/>
                        <p:nvPr/>
                      </p:nvSpPr>
                      <p:spPr>
                        <a:xfrm>
                          <a:off x="990602" y="6223807"/>
                          <a:ext cx="4176553" cy="426305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ru-RU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онцентрации элементов, </a:t>
                          </a:r>
                          <a14:m>
                            <m:oMath xmlns:m="http://schemas.openxmlformats.org/officeDocument/2006/math"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с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м</m:t>
                                  </m:r>
                                </m:e>
                                <m:sup>
                                  <m:r>
                                    <a:rPr lang="ru-RU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3</m:t>
                                  </m:r>
                                </m:sup>
                              </m:sSup>
                            </m:oMath>
                          </a14:m>
                          <a:endParaRPr lang="ru-RU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18" name="TextBox 17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990602" y="6223807"/>
                          <a:ext cx="4176553" cy="426305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 t="-10000" b="-2666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0" name="Прямоугольник 19"/>
                    <p:cNvSpPr/>
                    <p:nvPr/>
                  </p:nvSpPr>
                  <p:spPr>
                    <a:xfrm>
                      <a:off x="3313040" y="5271850"/>
                      <a:ext cx="395360" cy="154733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/>
                    </a:p>
                  </p:txBody>
                </p:sp>
              </p:grpSp>
            </p:grpSp>
          </p:grpSp>
          <p:cxnSp>
            <p:nvCxnSpPr>
              <p:cNvPr id="25" name="Прямая соединительная линия 24"/>
              <p:cNvCxnSpPr/>
              <p:nvPr/>
            </p:nvCxnSpPr>
            <p:spPr>
              <a:xfrm flipV="1">
                <a:off x="5603167" y="-136055"/>
                <a:ext cx="774795" cy="378531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flipV="1">
                <a:off x="5603167" y="1751757"/>
                <a:ext cx="798693" cy="320044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>
                <a:off x="5603167" y="5313463"/>
                <a:ext cx="820106" cy="110167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Прямоугольник 36"/>
              <p:cNvSpPr/>
              <p:nvPr/>
            </p:nvSpPr>
            <p:spPr>
              <a:xfrm>
                <a:off x="1043868" y="1007317"/>
                <a:ext cx="4559299" cy="160524"/>
              </a:xfrm>
              <a:prstGeom prst="rect">
                <a:avLst/>
              </a:prstGeom>
              <a:solidFill>
                <a:schemeClr val="accent4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" name="Прямоугольник 37"/>
              <p:cNvSpPr/>
              <p:nvPr/>
            </p:nvSpPr>
            <p:spPr>
              <a:xfrm>
                <a:off x="1043868" y="2282922"/>
                <a:ext cx="4559299" cy="159104"/>
              </a:xfrm>
              <a:prstGeom prst="rect">
                <a:avLst/>
              </a:prstGeom>
              <a:solidFill>
                <a:schemeClr val="accent2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647805" y="2217387"/>
                <a:ext cx="186103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ru-RU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асстояние до точки 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1</a:t>
                </a:r>
                <a:endParaRPr lang="ru-RU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Прямоугольник 39"/>
              <p:cNvSpPr/>
              <p:nvPr/>
            </p:nvSpPr>
            <p:spPr>
              <a:xfrm>
                <a:off x="4017721" y="942411"/>
                <a:ext cx="149111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:r>
                  <a:rPr lang="ru-RU" sz="1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ласть перезарядки </a:t>
                </a:r>
                <a:endParaRPr lang="ru-RU" sz="1100" dirty="0"/>
              </a:p>
            </p:txBody>
          </p:sp>
          <p:sp>
            <p:nvSpPr>
              <p:cNvPr id="41" name="Полилиния 40"/>
              <p:cNvSpPr/>
              <p:nvPr/>
            </p:nvSpPr>
            <p:spPr>
              <a:xfrm rot="2350852">
                <a:off x="5068310" y="232267"/>
                <a:ext cx="226545" cy="319469"/>
              </a:xfrm>
              <a:custGeom>
                <a:avLst/>
                <a:gdLst>
                  <a:gd name="connsiteX0" fmla="*/ 42673 w 2347271"/>
                  <a:gd name="connsiteY0" fmla="*/ 0 h 2754282"/>
                  <a:gd name="connsiteX1" fmla="*/ 55114 w 2347271"/>
                  <a:gd name="connsiteY1" fmla="*/ 646923 h 2754282"/>
                  <a:gd name="connsiteX2" fmla="*/ 583849 w 2347271"/>
                  <a:gd name="connsiteY2" fmla="*/ 603380 h 2754282"/>
                  <a:gd name="connsiteX3" fmla="*/ 602510 w 2347271"/>
                  <a:gd name="connsiteY3" fmla="*/ 1219200 h 2754282"/>
                  <a:gd name="connsiteX4" fmla="*/ 1236992 w 2347271"/>
                  <a:gd name="connsiteY4" fmla="*/ 1138335 h 2754282"/>
                  <a:gd name="connsiteX5" fmla="*/ 1181008 w 2347271"/>
                  <a:gd name="connsiteY5" fmla="*/ 1735494 h 2754282"/>
                  <a:gd name="connsiteX6" fmla="*/ 1803049 w 2347271"/>
                  <a:gd name="connsiteY6" fmla="*/ 1635968 h 2754282"/>
                  <a:gd name="connsiteX7" fmla="*/ 1765726 w 2347271"/>
                  <a:gd name="connsiteY7" fmla="*/ 2251788 h 2754282"/>
                  <a:gd name="connsiteX8" fmla="*/ 2331784 w 2347271"/>
                  <a:gd name="connsiteY8" fmla="*/ 2133600 h 2754282"/>
                  <a:gd name="connsiteX9" fmla="*/ 2188714 w 2347271"/>
                  <a:gd name="connsiteY9" fmla="*/ 2699657 h 2754282"/>
                  <a:gd name="connsiteX10" fmla="*/ 2201155 w 2347271"/>
                  <a:gd name="connsiteY10" fmla="*/ 2736980 h 2754282"/>
                  <a:gd name="connsiteX11" fmla="*/ 2182494 w 2347271"/>
                  <a:gd name="connsiteY11" fmla="*/ 2743200 h 27542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347271" h="2754282">
                    <a:moveTo>
                      <a:pt x="42673" y="0"/>
                    </a:moveTo>
                    <a:cubicBezTo>
                      <a:pt x="3795" y="273180"/>
                      <a:pt x="-35082" y="546360"/>
                      <a:pt x="55114" y="646923"/>
                    </a:cubicBezTo>
                    <a:cubicBezTo>
                      <a:pt x="145310" y="747486"/>
                      <a:pt x="492616" y="508000"/>
                      <a:pt x="583849" y="603380"/>
                    </a:cubicBezTo>
                    <a:cubicBezTo>
                      <a:pt x="675082" y="698760"/>
                      <a:pt x="493653" y="1130041"/>
                      <a:pt x="602510" y="1219200"/>
                    </a:cubicBezTo>
                    <a:cubicBezTo>
                      <a:pt x="711367" y="1308359"/>
                      <a:pt x="1140576" y="1052286"/>
                      <a:pt x="1236992" y="1138335"/>
                    </a:cubicBezTo>
                    <a:cubicBezTo>
                      <a:pt x="1333408" y="1224384"/>
                      <a:pt x="1086665" y="1652555"/>
                      <a:pt x="1181008" y="1735494"/>
                    </a:cubicBezTo>
                    <a:cubicBezTo>
                      <a:pt x="1275351" y="1818433"/>
                      <a:pt x="1705596" y="1549919"/>
                      <a:pt x="1803049" y="1635968"/>
                    </a:cubicBezTo>
                    <a:cubicBezTo>
                      <a:pt x="1900502" y="1722017"/>
                      <a:pt x="1677604" y="2168849"/>
                      <a:pt x="1765726" y="2251788"/>
                    </a:cubicBezTo>
                    <a:cubicBezTo>
                      <a:pt x="1853848" y="2334727"/>
                      <a:pt x="2261286" y="2058955"/>
                      <a:pt x="2331784" y="2133600"/>
                    </a:cubicBezTo>
                    <a:cubicBezTo>
                      <a:pt x="2402282" y="2208245"/>
                      <a:pt x="2210485" y="2599094"/>
                      <a:pt x="2188714" y="2699657"/>
                    </a:cubicBezTo>
                    <a:cubicBezTo>
                      <a:pt x="2166943" y="2800220"/>
                      <a:pt x="2202192" y="2729723"/>
                      <a:pt x="2201155" y="2736980"/>
                    </a:cubicBezTo>
                    <a:cubicBezTo>
                      <a:pt x="2200118" y="2744237"/>
                      <a:pt x="2191306" y="2743718"/>
                      <a:pt x="2182494" y="2743200"/>
                    </a:cubicBezTo>
                  </a:path>
                </a:pathLst>
              </a:custGeom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200986" y="254358"/>
                <a:ext cx="402181" cy="290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v</a:t>
                </a:r>
                <a:endParaRPr lang="ru-RU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Стрелка вниз 42"/>
              <p:cNvSpPr/>
              <p:nvPr/>
            </p:nvSpPr>
            <p:spPr>
              <a:xfrm>
                <a:off x="3960126" y="150015"/>
                <a:ext cx="1101111" cy="525065"/>
              </a:xfrm>
              <a:prstGeom prst="downArrow">
                <a:avLst>
                  <a:gd name="adj1" fmla="val 70496"/>
                  <a:gd name="adj2" fmla="val 33636"/>
                </a:avLst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1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W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0" name="Рисунок 29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011"/>
              <a:stretch/>
            </p:blipFill>
            <p:spPr>
              <a:xfrm>
                <a:off x="6489956" y="1494225"/>
                <a:ext cx="4232157" cy="4104731"/>
              </a:xfrm>
              <a:prstGeom prst="rect">
                <a:avLst/>
              </a:prstGeom>
            </p:spPr>
          </p:pic>
          <p:cxnSp>
            <p:nvCxnSpPr>
              <p:cNvPr id="46" name="Прямая соединительная линия 45"/>
              <p:cNvCxnSpPr/>
              <p:nvPr/>
            </p:nvCxnSpPr>
            <p:spPr>
              <a:xfrm>
                <a:off x="5581754" y="4784606"/>
                <a:ext cx="841519" cy="813393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Заголовок 1"/>
          <p:cNvSpPr txBox="1">
            <a:spLocks/>
          </p:cNvSpPr>
          <p:nvPr/>
        </p:nvSpPr>
        <p:spPr>
          <a:xfrm>
            <a:off x="224826" y="101369"/>
            <a:ext cx="11751906" cy="110289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energy H fraction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6566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6621" y="114299"/>
            <a:ext cx="10515600" cy="806118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0868" y="1012258"/>
            <a:ext cx="11387890" cy="5709217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e loss is important, because planet is on bound between sub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tune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super-Earths;</a:t>
            </a:r>
          </a:p>
          <a:p>
            <a:pPr algn="just">
              <a:lnSpc>
                <a:spcPct val="12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of atmosphere with stellar wind and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i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 causes heating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otherm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chemistry leads to atmosphere mass loss and cooling;</a:t>
            </a:r>
          </a:p>
          <a:p>
            <a:pPr algn="just">
              <a:lnSpc>
                <a:spcPct val="120000"/>
              </a:lnSpc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performed calculations for medium stellar activity. With UV flares, strong wind or coronal mass ejections influence of parent star would be stronger.</a:t>
            </a:r>
          </a:p>
          <a:p>
            <a:pPr marL="0" indent="0" algn="ctr">
              <a:lnSpc>
                <a:spcPct val="120000"/>
              </a:lnSpc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work was carried out with the support of the RNF </a:t>
            </a:r>
            <a:r>
              <a:rPr lang="en-US" sz="2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ject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-12-00384.</a:t>
            </a:r>
            <a:endParaRPr lang="ru-RU" sz="2200" i="1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5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k you for your attention</a:t>
            </a:r>
            <a:r>
              <a:rPr lang="ru-RU" sz="35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!</a:t>
            </a:r>
            <a:endParaRPr lang="ru-RU" sz="3500" b="1" i="1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4373-F93E-4905-A09F-05CAE80860F0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2836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41839"/>
            <a:ext cx="10515600" cy="90487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>
          <a:xfrm>
            <a:off x="107950" y="1049929"/>
            <a:ext cx="8635506" cy="5671546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sz="half" idx="2"/>
          </p:nvPr>
        </p:nvSpPr>
        <p:spPr>
          <a:xfrm>
            <a:off x="8610600" y="2992110"/>
            <a:ext cx="3066393" cy="363149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lla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n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llar wi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g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hange – ENA H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d UV flux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i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cape due to exothermic photochemical reactions</a:t>
            </a:r>
            <a:endParaRPr lang="en-US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/>
          <a:srcRect l="7622" t="21800" r="52406" b="21894"/>
          <a:stretch/>
        </p:blipFill>
        <p:spPr>
          <a:xfrm>
            <a:off x="7466557" y="5533"/>
            <a:ext cx="4725443" cy="2139584"/>
          </a:xfrm>
          <a:prstGeom prst="rect">
            <a:avLst/>
          </a:prstGeom>
        </p:spPr>
      </p:pic>
      <p:sp>
        <p:nvSpPr>
          <p:cNvPr id="6" name="Объект 2"/>
          <p:cNvSpPr txBox="1">
            <a:spLocks/>
          </p:cNvSpPr>
          <p:nvPr/>
        </p:nvSpPr>
        <p:spPr>
          <a:xfrm>
            <a:off x="9232245" y="2145117"/>
            <a:ext cx="2728442" cy="63787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odynamic compression of the atmosphere</a:t>
            </a:r>
            <a:endParaRPr 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4373-F93E-4905-A09F-05CAE80860F0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042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412" y="0"/>
            <a:ext cx="5036127" cy="678584"/>
          </a:xfrm>
        </p:spPr>
        <p:txBody>
          <a:bodyPr>
            <a:normAutofit fontScale="90000"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-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ptune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>
          <a:xfrm>
            <a:off x="5665567" y="48500"/>
            <a:ext cx="6526433" cy="2407937"/>
          </a:xfrm>
          <a:prstGeom prst="rect">
            <a:avLst/>
          </a:prstGeom>
        </p:spPr>
      </p:pic>
      <p:pic>
        <p:nvPicPr>
          <p:cNvPr id="6" name="Объект 4"/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145001" y="678584"/>
            <a:ext cx="5181600" cy="2939476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880783" y="236090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ameters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ndolfi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2018)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45001" y="3582154"/>
            <a:ext cx="689032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is of solar type star 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rcia-Munoz et al., 2020)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ge is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ears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t sub-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ptune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-earth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Men c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first transit planet discovered by 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S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telescope 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andolfi et al., 2018).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mosphere of this exoplanet was studied by HST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t absorp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red or blue wings of 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y-α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wasn`t detected </a:t>
            </a:r>
            <a:r>
              <a:rPr lang="ru-RU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arcía Muñoz et al., 2020).</a:t>
            </a:r>
          </a:p>
          <a:p>
            <a:pPr algn="just"/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of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e from aeronomic model were used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haikhislamov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2020). </a:t>
            </a:r>
            <a:endParaRPr lang="ru-R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Объект 4" descr="radius-ga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30316" y="2919956"/>
            <a:ext cx="4954075" cy="3523673"/>
          </a:xfrm>
          <a:prstGeom prst="rect">
            <a:avLst/>
          </a:prstGeom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4373-F93E-4905-A09F-05CAE80860F0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261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35905" y="1753386"/>
            <a:ext cx="525419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ellow region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~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8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R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–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gion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of charge exchange between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olar wind protons and neutral atoms of hydrogen crown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ormation of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NA H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/>
            <a:endParaRPr lang="ru-RU" b="1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lue region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4.0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R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8.6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–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gion of interaction between ENA H and atmospheric H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omputational domain for formation of </a:t>
            </a:r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uperthermal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fraction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ru-RU" i="1" dirty="0" smtClean="0"/>
          </a:p>
          <a:p>
            <a:pPr algn="just"/>
            <a:endParaRPr lang="ru-RU" dirty="0" smtClean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reen region</a:t>
            </a:r>
            <a:r>
              <a:rPr lang="ru-RU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2.5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R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.7 </a:t>
            </a:r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en-US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–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gion of interaction between XUV and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lso H→H</a:t>
            </a:r>
            <a:r>
              <a:rPr lang="en-US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reaction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where exothermal photochemistry starts dominating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</a:p>
          <a:p>
            <a:pPr algn="just"/>
            <a:endParaRPr lang="ru-RU" b="1" dirty="0" smtClean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/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range region</a:t>
            </a:r>
            <a:r>
              <a:rPr lang="ru-RU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~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3.6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en-US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agrange poin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position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1" r="25714"/>
          <a:stretch/>
        </p:blipFill>
        <p:spPr>
          <a:xfrm>
            <a:off x="5891753" y="-193799"/>
            <a:ext cx="6300247" cy="7051799"/>
          </a:xfrm>
          <a:prstGeom prst="rect">
            <a:avLst/>
          </a:prstGeom>
        </p:spPr>
      </p:pic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335904" y="97647"/>
            <a:ext cx="5915608" cy="1655739"/>
          </a:xfrm>
        </p:spPr>
        <p:txBody>
          <a:bodyPr>
            <a:noAutofit/>
          </a:bodyPr>
          <a:lstStyle/>
          <a:p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fluence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of the </a:t>
            </a:r>
            <a: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ost star </a:t>
            </a:r>
            <a:r>
              <a:rPr lang="en-US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on the exoplanet </a:t>
            </a:r>
            <a:r>
              <a:rPr lang="en-US" sz="3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tmosphere</a:t>
            </a:r>
            <a:endParaRPr lang="ru-RU" sz="36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238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271" y="75607"/>
            <a:ext cx="9144000" cy="938102"/>
          </a:xfrm>
          <a:noFill/>
          <a:ln>
            <a:noFill/>
          </a:ln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netic model: formation, kinetics and transfer o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therma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285271" y="1183600"/>
            <a:ext cx="81922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ltzmann kinetic equation fo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therm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atoms in the transition region of the upper atmosphere of an exoplane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codes were used to calculate the distribution functions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therm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in the transition region of the upper atmosphere of a hot exoplane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Mont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lo code for calculating source functions – rates of formation and energy spectra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therm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atoms formed during the dissociation of 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stellar UV radiation and the accompanying flux of photoelectrons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matovi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tochastic model (DSMC) for calculating the kinetics and transport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therma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atoms in the transition region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matovi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52766"/>
              </p:ext>
            </p:extLst>
          </p:nvPr>
        </p:nvGraphicFramePr>
        <p:xfrm>
          <a:off x="1250362" y="1957747"/>
          <a:ext cx="6122437" cy="132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4" imgW="3441700" imgH="990600" progId="Equation.DSMT4">
                  <p:embed/>
                </p:oleObj>
              </mc:Choice>
              <mc:Fallback>
                <p:oleObj name="Equation" r:id="rId4" imgW="3441700" imgH="990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62" y="1957747"/>
                        <a:ext cx="6122437" cy="132198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/>
          <p:nvPr/>
        </p:nvGrpSpPr>
        <p:grpSpPr>
          <a:xfrm>
            <a:off x="8509518" y="650519"/>
            <a:ext cx="3501224" cy="6233564"/>
            <a:chOff x="8116077" y="1279423"/>
            <a:chExt cx="2475724" cy="4607027"/>
          </a:xfrm>
        </p:grpSpPr>
        <p:sp>
          <p:nvSpPr>
            <p:cNvPr id="8" name="Номер слайда 3"/>
            <p:cNvSpPr txBox="1">
              <a:spLocks/>
            </p:cNvSpPr>
            <p:nvPr/>
          </p:nvSpPr>
          <p:spPr bwMode="auto">
            <a:xfrm>
              <a:off x="8610600" y="5543550"/>
              <a:ext cx="1905000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69056" tIns="34529" rIns="69056" bIns="34529" numCol="1" anchor="ctr" anchorCtr="0" compatLnSpc="1">
              <a:prstTxWarp prst="textNoShape">
                <a:avLst/>
              </a:prstTxWarp>
            </a:bodyPr>
            <a:lstStyle/>
            <a:p>
              <a:pPr algn="r" defTabSz="685800">
                <a:defRPr/>
              </a:pPr>
              <a:endParaRPr lang="en-US" sz="1050" dirty="0">
                <a:latin typeface="Arial" charset="0"/>
              </a:endParaRPr>
            </a:p>
          </p:txBody>
        </p:sp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116077" y="2245553"/>
              <a:ext cx="2475724" cy="232314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7" name="TextBox 10"/>
            <p:cNvSpPr txBox="1">
              <a:spLocks noChangeArrowheads="1"/>
            </p:cNvSpPr>
            <p:nvPr/>
          </p:nvSpPr>
          <p:spPr bwMode="auto">
            <a:xfrm>
              <a:off x="8153401" y="1279423"/>
              <a:ext cx="2313903" cy="68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-H</a:t>
              </a:r>
              <a:r>
                <a:rPr lang="en-US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egion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l-GR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~ Q</a:t>
              </a:r>
              <a:r>
                <a:rPr lang="el-GR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oltzmann kinetic equation </a:t>
              </a:r>
              <a:endPara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9"/>
            <p:cNvSpPr txBox="1">
              <a:spLocks noChangeArrowheads="1"/>
            </p:cNvSpPr>
            <p:nvPr/>
          </p:nvSpPr>
          <p:spPr bwMode="auto">
            <a:xfrm>
              <a:off x="8287139" y="4729268"/>
              <a:ext cx="2133600" cy="705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thermosphere is the region where collisions dominate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l-GR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&gt; Q</a:t>
              </a:r>
              <a:r>
                <a:rPr lang="el-GR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endParaRPr lang="en-US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drodynamic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quations</a:t>
              </a:r>
              <a:endParaRPr lang="ru-RU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Стрелка вниз 15"/>
            <p:cNvSpPr/>
            <p:nvPr/>
          </p:nvSpPr>
          <p:spPr>
            <a:xfrm>
              <a:off x="9196389" y="2105025"/>
              <a:ext cx="66675" cy="14097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400"/>
            </a:p>
          </p:txBody>
        </p:sp>
        <p:sp>
          <p:nvSpPr>
            <p:cNvPr id="17" name="Стрелка вверх 16"/>
            <p:cNvSpPr/>
            <p:nvPr/>
          </p:nvSpPr>
          <p:spPr>
            <a:xfrm>
              <a:off x="9020176" y="3862387"/>
              <a:ext cx="66675" cy="852488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400"/>
            </a:p>
          </p:txBody>
        </p: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965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306102" y="1"/>
            <a:ext cx="5397114" cy="2205872"/>
          </a:xfrm>
          <a:noFill/>
        </p:spPr>
        <p:txBody>
          <a:bodyPr>
            <a:no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ectra of th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ward flux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rathermal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gen due to exothermic photochemistry</a:t>
            </a:r>
          </a:p>
        </p:txBody>
      </p:sp>
      <p:sp>
        <p:nvSpPr>
          <p:cNvPr id="8" name="Номер слайда 3"/>
          <p:cNvSpPr txBox="1">
            <a:spLocks/>
          </p:cNvSpPr>
          <p:nvPr/>
        </p:nvSpPr>
        <p:spPr bwMode="auto">
          <a:xfrm>
            <a:off x="8610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13A5C51D-3656-4F10-B14E-F9B028F0EE75}" type="slidenum">
              <a:rPr lang="en-US" sz="1400">
                <a:solidFill>
                  <a:schemeClr val="bg1"/>
                </a:solidFill>
                <a:latin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z="14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424991" y="2383572"/>
            <a:ext cx="3568315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st star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therm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ux is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2×10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level of stellar activity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lose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d by the Jeans formula -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6 × 10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hydrogen atom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er limit on non-thermal average flux is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7 × 10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Close to estimate of thermal atmosphere loss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to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10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1A0E1C-A78C-478F-9577-0D7545B522BF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910" y="150829"/>
            <a:ext cx="6521752" cy="6521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74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2320" y="-5170"/>
            <a:ext cx="11927305" cy="1197318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model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62686" y="2510078"/>
                <a:ext cx="11646569" cy="4022698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rathermal atoms loose energy from collisions with another particles and concentrate between thermosphere and exosphere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matovich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 al.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99, 2005, 2011).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etics and transfer follow Boltzmann kinetic equation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ru-RU" sz="1600" dirty="0" smtClean="0"/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ru-RU" sz="1600" dirty="0" smtClean="0"/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𝑁𝐴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𝑡h</m:t>
                            </m:r>
                          </m:sub>
                        </m:sSub>
                      </m:sub>
                    </m:sSub>
                    <m:r>
                      <a:rPr lang="ru-RU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locity distribution</a:t>
                </a:r>
                <a:r>
                  <a:rPr lang="ru-RU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hot H atoms</a:t>
                </a:r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NA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surrounding thermal atmospheric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respectively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urce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icts formation of suprathermal H in collisions with atmospheric H atoms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𝑁𝐴</m:t>
                        </m:r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𝐻</m:t>
                        </m:r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</m:oMath>
                </a14:m>
                <a:r>
                  <a:rPr lang="ru-RU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pper boundary condition (from stellar wind parameters)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en-US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lisional integrals</a:t>
                </a:r>
                <a:r>
                  <a:rPr lang="ru-RU" sz="16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𝑚𝑡</m:t>
                        </m:r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𝐸𝑁𝐴</m:t>
                            </m:r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sub>
                        </m:sSub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16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sz="1600" i="1">
                                    <a:latin typeface="Cambria Math" panose="02040503050406030204" pitchFamily="18" charset="0"/>
                                  </a:rPr>
                                  <m:t>𝑡h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𝑚𝑡</m:t>
                        </m:r>
                      </m:sub>
                    </m:sSub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16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sz="1600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b>
                            </m:sSub>
                          </m:sub>
                        </m:sSub>
                        <m:r>
                          <a:rPr lang="ru-RU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sz="16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sz="1600" i="1">
                                    <a:latin typeface="Cambria Math" panose="02040503050406030204" pitchFamily="18" charset="0"/>
                                  </a:rPr>
                                  <m:t>𝑡h</m:t>
                                </m:r>
                              </m:sub>
                            </m:sSub>
                          </m:sub>
                        </m:sSub>
                      </m:e>
                    </m:d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due to ENA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hot H atoms scattering on surrounding gas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pectively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sz="1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ematovich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др., 1999, 2005, 2011). </a:t>
                </a:r>
                <a:endParaRPr lang="ru-RU" sz="1600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62686" y="2510078"/>
                <a:ext cx="11646569" cy="4022698"/>
              </a:xfrm>
              <a:blipFill>
                <a:blip r:embed="rId3"/>
                <a:stretch>
                  <a:fillRect l="-262" t="-455" r="-262" b="-43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945209" y="1082336"/>
                <a:ext cx="3467744" cy="37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ЭНА 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209" y="1082336"/>
                <a:ext cx="3467744" cy="372859"/>
              </a:xfrm>
              <a:prstGeom prst="rect">
                <a:avLst/>
              </a:prstGeom>
              <a:blipFill>
                <a:blip r:embed="rId4" cstate="print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99193" y="916086"/>
                <a:ext cx="4468724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{"/>
                          <m:endChr m:val="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bSup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  <m:sup>
                                      <m:r>
                                        <a:rPr lang="ru-RU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93" y="916086"/>
                <a:ext cx="4468724" cy="1117998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414342" y="1849418"/>
                <a:ext cx="77927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ЭНА 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&gt;100 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𝑉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 ЭНА 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&gt;100 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𝑉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&gt;1 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𝑉</m:t>
                    </m:r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342" y="1849418"/>
                <a:ext cx="7792775" cy="369332"/>
              </a:xfrm>
              <a:prstGeom prst="rect">
                <a:avLst/>
              </a:prstGeom>
              <a:blipFill>
                <a:blip r:embed="rId6" cstate="print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063414" y="3141676"/>
                <a:ext cx="6045115" cy="1165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𝒗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den>
                      </m:f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𝑁𝐴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𝒔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den>
                      </m:f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𝑁𝐴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sub>
                      </m:sSub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𝑁𝐴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𝑡</m:t>
                          </m:r>
                        </m:sub>
                      </m:sSub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𝑁𝐴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sub>
                          </m:s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ru-RU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ru-RU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𝒗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den>
                    </m:f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sub>
                        </m:sSub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𝒔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ru-RU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den>
                    </m:f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sub>
                        </m:sSub>
                      </m:sub>
                    </m:sSub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d>
                    <m:r>
                      <a:rPr lang="ru-RU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𝑡</m:t>
                        </m:r>
                      </m:sub>
                    </m:sSub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h</m:t>
                                </m:r>
                              </m:sub>
                            </m:sSub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h</m:t>
                                </m:r>
                              </m:sub>
                            </m:sSub>
                          </m:sub>
                        </m:sSub>
                      </m:e>
                    </m:d>
                    <m:r>
                      <a:rPr lang="ru-RU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414" y="3141676"/>
                <a:ext cx="6045115" cy="11657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Стрелка вправо 8"/>
          <p:cNvSpPr/>
          <p:nvPr/>
        </p:nvSpPr>
        <p:spPr>
          <a:xfrm>
            <a:off x="4414341" y="1066024"/>
            <a:ext cx="1405046" cy="3728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4373-F93E-4905-A09F-05CAE80860F0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11" name="Стрелка углом 10"/>
          <p:cNvSpPr/>
          <p:nvPr/>
        </p:nvSpPr>
        <p:spPr>
          <a:xfrm rot="5400000">
            <a:off x="9770224" y="901152"/>
            <a:ext cx="645189" cy="1108087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245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22969" y="307984"/>
            <a:ext cx="4848243" cy="1100072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tic high energy H atoms spectra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36018" y="2309567"/>
            <a:ext cx="4853906" cy="4271909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used stellar wind spectra from solar observations of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I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VE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cecraft). 20%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ansformation to ENA H flux is assumed;</a:t>
            </a:r>
          </a:p>
          <a:p>
            <a:pPr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thetic spectra for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0R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tance are presented;</a:t>
            </a:r>
          </a:p>
          <a:p>
            <a:pPr algn="just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7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budget) 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1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downward)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upward) 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4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g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2000" b="1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ru-RU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s an atmosphere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4373-F93E-4905-A09F-05CAE80860F0}" type="slidenum">
              <a:rPr lang="ru-RU" smtClean="0"/>
              <a:pPr/>
              <a:t>8</a:t>
            </a:fld>
            <a:endParaRPr lang="ru-RU" dirty="0"/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2318232" y="1740513"/>
            <a:ext cx="0" cy="1016000"/>
          </a:xfrm>
          <a:prstGeom prst="straightConnector1">
            <a:avLst/>
          </a:prstGeom>
          <a:ln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1978748" y="1740513"/>
            <a:ext cx="0" cy="10363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0" name="Объект 9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3810" y="-35852"/>
            <a:ext cx="7019133" cy="70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585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8837" y="94415"/>
            <a:ext cx="11698992" cy="1317826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r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r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es spectra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9233989" y="3335309"/>
            <a:ext cx="2783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tra are strongly non-equilibrium.</a:t>
            </a:r>
          </a:p>
          <a:p>
            <a:pPr algn="just"/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gives height profiles of H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y-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ne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94373-F93E-4905-A09F-05CAE80860F0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4" name="Стрелка вниз 3"/>
          <p:cNvSpPr/>
          <p:nvPr/>
        </p:nvSpPr>
        <p:spPr>
          <a:xfrm>
            <a:off x="4501493" y="1452460"/>
            <a:ext cx="2509520" cy="762000"/>
          </a:xfrm>
          <a:prstGeom prst="downArrow">
            <a:avLst>
              <a:gd name="adj1" fmla="val 100000"/>
              <a:gd name="adj2" fmla="val 32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ward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Стрелка вниз 7"/>
          <p:cNvSpPr/>
          <p:nvPr/>
        </p:nvSpPr>
        <p:spPr>
          <a:xfrm>
            <a:off x="1142336" y="1456086"/>
            <a:ext cx="2509520" cy="762000"/>
          </a:xfrm>
          <a:prstGeom prst="downArrow">
            <a:avLst>
              <a:gd name="adj1" fmla="val 100000"/>
              <a:gd name="adj2" fmla="val 27333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ward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Стрелка влево 8"/>
          <p:cNvSpPr/>
          <p:nvPr/>
        </p:nvSpPr>
        <p:spPr>
          <a:xfrm>
            <a:off x="7534714" y="2574241"/>
            <a:ext cx="1444171" cy="1310054"/>
          </a:xfrm>
          <a:prstGeom prst="leftArrow">
            <a:avLst>
              <a:gd name="adj1" fmla="val 100000"/>
              <a:gd name="adj2" fmla="val 19754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nergy</a:t>
            </a:r>
            <a:endParaRPr lang="ru-RU" dirty="0"/>
          </a:p>
        </p:txBody>
      </p:sp>
      <p:sp>
        <p:nvSpPr>
          <p:cNvPr id="10" name="Стрелка влево 9"/>
          <p:cNvSpPr/>
          <p:nvPr/>
        </p:nvSpPr>
        <p:spPr>
          <a:xfrm>
            <a:off x="7534714" y="4663976"/>
            <a:ext cx="1444171" cy="1310054"/>
          </a:xfrm>
          <a:prstGeom prst="leftArrow">
            <a:avLst>
              <a:gd name="adj1" fmla="val 100000"/>
              <a:gd name="adj2" fmla="val 19754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articles</a:t>
            </a:r>
            <a:endParaRPr lang="ru-RU" dirty="0"/>
          </a:p>
        </p:txBody>
      </p:sp>
      <p:pic>
        <p:nvPicPr>
          <p:cNvPr id="13" name="Объект 12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175" y="2266268"/>
            <a:ext cx="4190201" cy="4351338"/>
          </a:xfrm>
          <a:prstGeom prst="rect">
            <a:avLst/>
          </a:prstGeom>
        </p:spPr>
      </p:pic>
      <p:pic>
        <p:nvPicPr>
          <p:cNvPr id="15" name="Объект 14"/>
          <p:cNvPicPr>
            <a:picLocks noGrp="1" noChangeAspect="1"/>
          </p:cNvPicPr>
          <p:nvPr>
            <p:ph sz="half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13"/>
          <a:stretch/>
        </p:blipFill>
        <p:spPr>
          <a:xfrm>
            <a:off x="3977793" y="2254680"/>
            <a:ext cx="3556921" cy="4351338"/>
          </a:xfrm>
        </p:spPr>
      </p:pic>
    </p:spTree>
    <p:extLst>
      <p:ext uri="{BB962C8B-B14F-4D97-AF65-F5344CB8AC3E}">
        <p14:creationId xmlns:p14="http://schemas.microsoft.com/office/powerpoint/2010/main" val="12470307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7</TotalTime>
  <Words>1005</Words>
  <Application>Microsoft Office PowerPoint</Application>
  <PresentationFormat>Широкоэкранный</PresentationFormat>
  <Paragraphs>120</Paragraphs>
  <Slides>12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Courier New</vt:lpstr>
      <vt:lpstr>Georgia</vt:lpstr>
      <vt:lpstr>Times New Roman</vt:lpstr>
      <vt:lpstr>Verdana</vt:lpstr>
      <vt:lpstr>Wingdings</vt:lpstr>
      <vt:lpstr>Тема Office</vt:lpstr>
      <vt:lpstr>Equation</vt:lpstr>
      <vt:lpstr>Kinetic modeling of non-thermal atmospheric losses for the exoplanet pi Men c  forced by the host star</vt:lpstr>
      <vt:lpstr>Influence of the host star</vt:lpstr>
      <vt:lpstr>π Men c – sub-neptune</vt:lpstr>
      <vt:lpstr>Influence of the host star on the exoplanet atmosphere</vt:lpstr>
      <vt:lpstr>Kinetic model: formation, kinetics and transfer of suprathermal atoms</vt:lpstr>
      <vt:lpstr>Energy spectra of the upward flux of suprathermal hydrogen due to exothermic photochemistry</vt:lpstr>
      <vt:lpstr>Kinetic model</vt:lpstr>
      <vt:lpstr>Synthetic high energy H atoms spectra</vt:lpstr>
      <vt:lpstr>Downward and upward fluxes spectra</vt:lpstr>
      <vt:lpstr>Height profiles of high energy atoms fluxes</vt:lpstr>
      <vt:lpstr>Презентация PowerPoint</vt:lpstr>
      <vt:lpstr>Conclusion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инетическое моделирование нетепловых потерь верхней атмосферы экзопланеты         Pi Men C под действием родительской звезды</dc:title>
  <dc:creator>Aspirant</dc:creator>
  <cp:lastModifiedBy>Анастасия Автаева</cp:lastModifiedBy>
  <cp:revision>57</cp:revision>
  <dcterms:created xsi:type="dcterms:W3CDTF">2024-04-08T10:36:58Z</dcterms:created>
  <dcterms:modified xsi:type="dcterms:W3CDTF">2024-09-02T01:54:45Z</dcterms:modified>
</cp:coreProperties>
</file>